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982254" w14:textId="399E8342" w:rsidR="00F51E28" w:rsidRDefault="0004412A">
      <w:r>
        <w:t>Α.</w:t>
      </w:r>
      <w:r w:rsidR="009C07A7">
        <w:t>Να χαρακτηρίσετε τις παρακάτω προτάσεις ως ΣΩΣΤΕΣ (Σ) ή ΛΑΘΟΣ (Λ)</w:t>
      </w:r>
    </w:p>
    <w:p w14:paraId="111E5771" w14:textId="77777777" w:rsidR="00404DDB" w:rsidRDefault="00404DDB"/>
    <w:p w14:paraId="0F1AF41D" w14:textId="31C6006A" w:rsidR="009C07A7" w:rsidRDefault="009C07A7">
      <w:r>
        <w:t>1)Δύο ετερόσημοι αριθμοί έχουν πάντα άθροισμα αρνητικό αριθμό</w:t>
      </w:r>
    </w:p>
    <w:p w14:paraId="140AC03F" w14:textId="58813256" w:rsidR="009C07A7" w:rsidRDefault="009C07A7">
      <w:r>
        <w:t>2)Ο αριθμός α είναι πάντα αρνητικός αριθμός</w:t>
      </w:r>
    </w:p>
    <w:p w14:paraId="6F74F2C4" w14:textId="7C66729D" w:rsidR="009C07A7" w:rsidRDefault="009C07A7">
      <w:r>
        <w:t>3)Οι αντίθετοι αριθμοί έχουν αντίθετες απόλυτες τιμές</w:t>
      </w:r>
    </w:p>
    <w:p w14:paraId="0147F211" w14:textId="6E38A8C4" w:rsidR="009C07A7" w:rsidRDefault="009C07A7">
      <w:r>
        <w:t>4)Δύο ακέραιοι αριθμοί με αντίθετο πρόσημο είναι αντίθετοι</w:t>
      </w:r>
    </w:p>
    <w:p w14:paraId="0EAF6204" w14:textId="1CA1B1B0" w:rsidR="009C07A7" w:rsidRDefault="009C07A7">
      <w:r>
        <w:t>5)Ισχύει ότι |-(-3)|=3</w:t>
      </w:r>
    </w:p>
    <w:p w14:paraId="022A80DC" w14:textId="4A5D1EDD" w:rsidR="009C07A7" w:rsidRDefault="009C07A7">
      <w:r>
        <w:t>6)Ο αντίθετος ενός αριθμού είναι αρνητικός αριθμός</w:t>
      </w:r>
    </w:p>
    <w:p w14:paraId="7175E11E" w14:textId="7A6DC0E8" w:rsidR="009C07A7" w:rsidRDefault="009C07A7">
      <w:r>
        <w:t>7)Το άθροισμα ενός αριθμού και του αντίθετου αυτού είναι πάντα μηδέν</w:t>
      </w:r>
    </w:p>
    <w:p w14:paraId="5F8E78DE" w14:textId="66563DE0" w:rsidR="009C07A7" w:rsidRDefault="009C07A7">
      <w:r>
        <w:t>8)Ισχύει ότι -|-5|=-5</w:t>
      </w:r>
    </w:p>
    <w:p w14:paraId="15909CE9" w14:textId="61F1E82A" w:rsidR="009C07A7" w:rsidRDefault="009C07A7">
      <w:r>
        <w:t>9)Η αντιμεταθετική ιδιότητα</w:t>
      </w:r>
      <w:r w:rsidR="0004412A">
        <w:t xml:space="preserve"> ισχύει στην αφαίρεση</w:t>
      </w:r>
      <w:r w:rsidR="0004412A" w:rsidRPr="0004412A">
        <w:t>:</w:t>
      </w:r>
      <w:r w:rsidR="0004412A">
        <w:t xml:space="preserve"> α-β=β-α</w:t>
      </w:r>
    </w:p>
    <w:p w14:paraId="18646DEC" w14:textId="40CE469C" w:rsidR="0004412A" w:rsidRDefault="0004412A">
      <w:r>
        <w:t>10)Η απόλυτη τιμή ενός αριθμού είναι πάντα ο ίδιος ο αριθμός</w:t>
      </w:r>
    </w:p>
    <w:p w14:paraId="44779DF2" w14:textId="77777777" w:rsidR="009F7A4B" w:rsidRDefault="009F7A4B"/>
    <w:p w14:paraId="73B66F32" w14:textId="540D4312" w:rsidR="0004412A" w:rsidRDefault="0004412A">
      <w:pPr>
        <w:rPr>
          <w:rFonts w:cstheme="minorHAnsi"/>
        </w:rPr>
      </w:pPr>
      <w:r>
        <w:t xml:space="preserve">Β.Να συμπληρώσετε τα παρακάτω κενά με το κατάλληλο σύμβολο </w:t>
      </w:r>
      <w:r>
        <w:rPr>
          <w:rFonts w:cstheme="minorHAnsi"/>
        </w:rPr>
        <w:t>˂,˃,=, ώστε να προκύψουν αληθείς σχέσεις</w:t>
      </w:r>
    </w:p>
    <w:p w14:paraId="1BD2EC26" w14:textId="77777777" w:rsidR="00404DDB" w:rsidRDefault="00404DDB">
      <w:pPr>
        <w:rPr>
          <w:rFonts w:cstheme="minorHAnsi"/>
        </w:rPr>
      </w:pPr>
    </w:p>
    <w:p w14:paraId="2DC1FB09" w14:textId="77777777" w:rsidR="0004412A" w:rsidRDefault="0004412A">
      <w:pPr>
        <w:rPr>
          <w:rFonts w:cstheme="minorHAnsi"/>
        </w:rPr>
      </w:pPr>
      <w:r>
        <w:rPr>
          <w:rFonts w:cstheme="minorHAnsi"/>
        </w:rPr>
        <w:t>1)  -2016……..-(-2016)                                           2) |-3|-|-4|……….(-3)-(-4)</w:t>
      </w:r>
    </w:p>
    <w:p w14:paraId="2BA0BB2F" w14:textId="3BF32D7F" w:rsidR="0030493F" w:rsidRDefault="0004412A">
      <w:pPr>
        <w:rPr>
          <w:rFonts w:cstheme="minorHAnsi"/>
        </w:rPr>
      </w:pPr>
      <w:r>
        <w:rPr>
          <w:rFonts w:cstheme="minorHAnsi"/>
        </w:rPr>
        <w:t xml:space="preserve">3)   -3-(-2)…….-|-1+2|                                           4) </w:t>
      </w:r>
      <w:r w:rsidR="0030493F">
        <w:rPr>
          <w:rFonts w:cstheme="minorHAnsi"/>
        </w:rPr>
        <w:t>–(-3)………..-|-3|</w:t>
      </w:r>
    </w:p>
    <w:p w14:paraId="7B254024" w14:textId="77777777" w:rsidR="009F7A4B" w:rsidRDefault="009F7A4B">
      <w:pPr>
        <w:rPr>
          <w:rFonts w:cstheme="minorHAnsi"/>
        </w:rPr>
      </w:pPr>
    </w:p>
    <w:p w14:paraId="1D998CD6" w14:textId="05BA22C8" w:rsidR="0030493F" w:rsidRDefault="0030493F">
      <w:pPr>
        <w:rPr>
          <w:rFonts w:cstheme="minorHAnsi"/>
        </w:rPr>
      </w:pPr>
      <w:r>
        <w:rPr>
          <w:rFonts w:cstheme="minorHAnsi"/>
        </w:rPr>
        <w:t>Γ.Να συμπληρώσετε κατάλληλα τα κενά,ώστε να ισχύουν οι πιο κάτω σχέσεις</w:t>
      </w:r>
    </w:p>
    <w:p w14:paraId="50D5163E" w14:textId="77777777" w:rsidR="00404DDB" w:rsidRDefault="00404DDB">
      <w:pPr>
        <w:rPr>
          <w:rFonts w:cstheme="minorHAnsi"/>
        </w:rPr>
      </w:pPr>
    </w:p>
    <w:p w14:paraId="15FC6015" w14:textId="1FE3BBDA" w:rsidR="0004412A" w:rsidRDefault="0030493F">
      <w:r>
        <w:rPr>
          <w:rFonts w:cstheme="minorHAnsi"/>
        </w:rPr>
        <w:t>1)……..  - ( - 3 ) =  + 1</w:t>
      </w:r>
      <w:r w:rsidR="0004412A">
        <w:rPr>
          <w:rFonts w:cstheme="minorHAnsi"/>
        </w:rPr>
        <w:t xml:space="preserve"> </w:t>
      </w:r>
      <w:r>
        <w:t xml:space="preserve">                                                   2) ………… - ( +10 ) = +4</w:t>
      </w:r>
    </w:p>
    <w:p w14:paraId="09B6AE8F" w14:textId="5F1AB191" w:rsidR="00F51E28" w:rsidRDefault="0030493F">
      <w:r>
        <w:t xml:space="preserve">3) ( - 11 ) +………. =  + 5                                                4) –( - ( -2 ) ) + ……….  </w:t>
      </w:r>
      <w:r>
        <w:rPr>
          <w:rFonts w:cstheme="minorHAnsi"/>
        </w:rPr>
        <w:t xml:space="preserve">˃ </w:t>
      </w:r>
      <w:r>
        <w:t>0</w:t>
      </w:r>
    </w:p>
    <w:p w14:paraId="1E1AF7B2" w14:textId="77777777" w:rsidR="009F7A4B" w:rsidRDefault="009F7A4B"/>
    <w:p w14:paraId="27D3816B" w14:textId="19C31C39" w:rsidR="00776466" w:rsidRDefault="00F51E28" w:rsidP="00776466">
      <w:r>
        <w:t xml:space="preserve">Δ. Να κάνετε τις πράξεις </w:t>
      </w:r>
    </w:p>
    <w:p w14:paraId="6D1E660F" w14:textId="77777777" w:rsidR="00404DDB" w:rsidRDefault="00404DDB" w:rsidP="00776466"/>
    <w:p w14:paraId="716926E8" w14:textId="4E848AD1" w:rsidR="00776466" w:rsidRDefault="00776466" w:rsidP="00776466">
      <w:r>
        <w:t>1) (</w:t>
      </w:r>
      <w:r w:rsidR="003B579D">
        <w:t xml:space="preserve"> + 3 – 4 + 7 ) - ( - 2 – 4 + 1 + 7 )=</w:t>
      </w:r>
    </w:p>
    <w:p w14:paraId="4DCE430D" w14:textId="77777777" w:rsidR="00404DDB" w:rsidRDefault="00404DDB" w:rsidP="00776466"/>
    <w:p w14:paraId="29A551F1" w14:textId="7CEF1C5D" w:rsidR="00776466" w:rsidRDefault="00776466">
      <w:r>
        <w:t>2) ( - 1 + 2 - 6 - 7 + 4 ) - ( - 10 ) =</w:t>
      </w:r>
    </w:p>
    <w:p w14:paraId="7C202965" w14:textId="77777777" w:rsidR="00404DDB" w:rsidRDefault="00404DDB"/>
    <w:p w14:paraId="1453990E" w14:textId="78E11394" w:rsidR="00776466" w:rsidRDefault="00776466">
      <w:r>
        <w:t>3) –( - 8 ) + ( - 1 + 3 ) - ( - 7 - 1 + 2 ) - |-4| =</w:t>
      </w:r>
    </w:p>
    <w:p w14:paraId="6DB919C3" w14:textId="77777777" w:rsidR="00404DDB" w:rsidRDefault="00404DDB"/>
    <w:p w14:paraId="7EAA57DC" w14:textId="711E3790" w:rsidR="0030493F" w:rsidRDefault="00776466">
      <w:r>
        <w:t>4) - |-1 +2| + ( +3 -4 ) - |-8| + 11 =</w:t>
      </w:r>
      <w:r w:rsidR="0030493F">
        <w:t xml:space="preserve"> </w:t>
      </w:r>
    </w:p>
    <w:p w14:paraId="2F46748B" w14:textId="77777777" w:rsidR="00404DDB" w:rsidRDefault="00404DDB"/>
    <w:p w14:paraId="082EAC94" w14:textId="32E9A601" w:rsidR="00233437" w:rsidRDefault="00233437">
      <w:pPr>
        <w:rPr>
          <w:lang w:val="en-US"/>
        </w:rPr>
      </w:pPr>
      <w:r>
        <w:t xml:space="preserve">5) </w:t>
      </w:r>
      <w:r w:rsidR="002D2BE9">
        <w:t>( - 7 )(  - 5 ) – ( -</w:t>
      </w:r>
      <w:r w:rsidR="002D2BE9">
        <w:rPr>
          <w:lang w:val="en-US"/>
        </w:rPr>
        <w:t xml:space="preserve"> </w:t>
      </w:r>
      <w:r w:rsidR="002D2BE9">
        <w:t>4 )(</w:t>
      </w:r>
      <w:r w:rsidR="002D2BE9">
        <w:rPr>
          <w:lang w:val="en-US"/>
        </w:rPr>
        <w:t xml:space="preserve"> </w:t>
      </w:r>
      <w:r w:rsidR="002D2BE9">
        <w:t>-</w:t>
      </w:r>
      <w:r w:rsidR="002D2BE9">
        <w:rPr>
          <w:lang w:val="en-US"/>
        </w:rPr>
        <w:t xml:space="preserve"> </w:t>
      </w:r>
      <w:r w:rsidR="002D2BE9">
        <w:t>5</w:t>
      </w:r>
      <w:r w:rsidR="002D2BE9">
        <w:rPr>
          <w:lang w:val="en-US"/>
        </w:rPr>
        <w:t xml:space="preserve"> </w:t>
      </w:r>
      <w:r w:rsidR="002D2BE9">
        <w:t>)</w:t>
      </w:r>
      <w:r w:rsidR="002D2BE9">
        <w:rPr>
          <w:lang w:val="en-US"/>
        </w:rPr>
        <w:t xml:space="preserve"> </w:t>
      </w:r>
      <w:r w:rsidR="002D2BE9">
        <w:t>+</w:t>
      </w:r>
      <w:r w:rsidR="002D2BE9">
        <w:rPr>
          <w:lang w:val="en-US"/>
        </w:rPr>
        <w:t xml:space="preserve"> </w:t>
      </w:r>
      <w:r w:rsidR="002D2BE9">
        <w:t>(</w:t>
      </w:r>
      <w:r w:rsidR="002D2BE9">
        <w:rPr>
          <w:lang w:val="en-US"/>
        </w:rPr>
        <w:t xml:space="preserve"> </w:t>
      </w:r>
      <w:r w:rsidR="002D2BE9">
        <w:t>+</w:t>
      </w:r>
      <w:r w:rsidR="002D2BE9">
        <w:rPr>
          <w:lang w:val="en-US"/>
        </w:rPr>
        <w:t xml:space="preserve"> </w:t>
      </w:r>
      <w:r w:rsidR="002D2BE9">
        <w:t>21</w:t>
      </w:r>
      <w:r w:rsidR="002D2BE9">
        <w:rPr>
          <w:lang w:val="en-US"/>
        </w:rPr>
        <w:t xml:space="preserve"> </w:t>
      </w:r>
      <w:r w:rsidR="002D2BE9">
        <w:t>)</w:t>
      </w:r>
      <w:r w:rsidR="002D2BE9">
        <w:rPr>
          <w:lang w:val="en-US"/>
        </w:rPr>
        <w:t xml:space="preserve"> : ( - 3 ) =</w:t>
      </w:r>
    </w:p>
    <w:p w14:paraId="20A9A6C0" w14:textId="77777777" w:rsidR="00404DDB" w:rsidRDefault="002D2BE9">
      <w:pPr>
        <w:rPr>
          <w:lang w:val="en-US"/>
        </w:rPr>
      </w:pPr>
      <w:r>
        <w:rPr>
          <w:lang w:val="en-US"/>
        </w:rPr>
        <w:t xml:space="preserve">6) – </w:t>
      </w:r>
      <w:proofErr w:type="gramStart"/>
      <w:r>
        <w:rPr>
          <w:lang w:val="en-US"/>
        </w:rPr>
        <w:t>( +</w:t>
      </w:r>
      <w:proofErr w:type="gramEnd"/>
      <w:r>
        <w:rPr>
          <w:lang w:val="en-US"/>
        </w:rPr>
        <w:t xml:space="preserve"> 9 – 2 ) - [ - ( -1 + 15 ) + ( + 4 – 9 ) ] - ( -5 ) =</w:t>
      </w:r>
      <w:r w:rsidR="00950822">
        <w:rPr>
          <w:lang w:val="en-US"/>
        </w:rPr>
        <w:t xml:space="preserve"> </w:t>
      </w:r>
    </w:p>
    <w:p w14:paraId="78AA9931" w14:textId="3CF1BB42" w:rsidR="008A36D9" w:rsidRDefault="002D2BE9">
      <w:pPr>
        <w:rPr>
          <w:lang w:val="en-US"/>
        </w:rPr>
      </w:pPr>
      <w:r>
        <w:rPr>
          <w:lang w:val="en-US"/>
        </w:rPr>
        <w:t xml:space="preserve"> </w:t>
      </w:r>
    </w:p>
    <w:p w14:paraId="4CEB7F32" w14:textId="0F6DD474" w:rsidR="009F7A4B" w:rsidRDefault="00404DDB">
      <w:r>
        <w:t>7</w:t>
      </w:r>
      <w:r w:rsidR="00950822" w:rsidRPr="009F7A4B">
        <w:t xml:space="preserve">) </w:t>
      </w:r>
      <w:r w:rsidR="003A2262" w:rsidRPr="004F5C75">
        <w:rPr>
          <w:position w:val="-32"/>
        </w:rPr>
        <w:object w:dxaOrig="3420" w:dyaOrig="780" w14:anchorId="6DE28A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71pt;height:39pt" o:ole="">
            <v:imagedata r:id="rId4" o:title=""/>
          </v:shape>
          <o:OLEObject Type="Embed" ProgID="Equation.DSMT4" ShapeID="_x0000_i1038" DrawAspect="Content" ObjectID="_1649093180" r:id="rId5"/>
        </w:object>
      </w:r>
      <w:r w:rsidR="003A2262" w:rsidRPr="009F7A4B">
        <w:t>=</w:t>
      </w:r>
    </w:p>
    <w:p w14:paraId="037C3186" w14:textId="77777777" w:rsidR="00404DDB" w:rsidRPr="009F7A4B" w:rsidRDefault="00404DDB"/>
    <w:p w14:paraId="743171BE" w14:textId="276ECA13" w:rsidR="008A36D9" w:rsidRDefault="0055426A">
      <w:proofErr w:type="gramStart"/>
      <w:r>
        <w:rPr>
          <w:lang w:val="en-US"/>
        </w:rPr>
        <w:t>E</w:t>
      </w:r>
      <w:r w:rsidRPr="0055426A">
        <w:t>.</w:t>
      </w:r>
      <w:r>
        <w:rPr>
          <w:lang w:val="en-US"/>
        </w:rPr>
        <w:t>N</w:t>
      </w:r>
      <w:proofErr w:type="gramEnd"/>
      <w:r>
        <w:t>α υπολογισθούν οι τιμές των παρακάτω παραστάσεων</w:t>
      </w:r>
    </w:p>
    <w:p w14:paraId="604B08D3" w14:textId="77777777" w:rsidR="00404DDB" w:rsidRPr="009F7A4B" w:rsidRDefault="00404DDB"/>
    <w:p w14:paraId="5F545532" w14:textId="3E14AB3D" w:rsidR="0055426A" w:rsidRPr="0055426A" w:rsidRDefault="008A36D9">
      <w:r w:rsidRPr="008A36D9">
        <w:t xml:space="preserve"> </w:t>
      </w:r>
      <w:r w:rsidRPr="004F5C75">
        <w:rPr>
          <w:position w:val="-90"/>
        </w:rPr>
        <w:object w:dxaOrig="4819" w:dyaOrig="1920" w14:anchorId="0921E090">
          <v:shape id="_x0000_i1053" type="#_x0000_t75" style="width:240.75pt;height:96pt" o:ole="">
            <v:imagedata r:id="rId6" o:title=""/>
          </v:shape>
          <o:OLEObject Type="Embed" ProgID="Equation.DSMT4" ShapeID="_x0000_i1053" DrawAspect="Content" ObjectID="_1649093181" r:id="rId7"/>
        </w:object>
      </w:r>
    </w:p>
    <w:sectPr w:rsidR="0055426A" w:rsidRPr="0055426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07A7"/>
    <w:rsid w:val="0004412A"/>
    <w:rsid w:val="001424A7"/>
    <w:rsid w:val="00233437"/>
    <w:rsid w:val="002D2BE9"/>
    <w:rsid w:val="0030493F"/>
    <w:rsid w:val="003A2262"/>
    <w:rsid w:val="003B579D"/>
    <w:rsid w:val="00404DDB"/>
    <w:rsid w:val="0055426A"/>
    <w:rsid w:val="0075643F"/>
    <w:rsid w:val="00776466"/>
    <w:rsid w:val="008A36D9"/>
    <w:rsid w:val="00950822"/>
    <w:rsid w:val="009C07A7"/>
    <w:rsid w:val="009F7A4B"/>
    <w:rsid w:val="00F51E28"/>
    <w:rsid w:val="00F865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0689A8E"/>
  <w15:chartTrackingRefBased/>
  <w15:docId w15:val="{566E5D6D-8B2B-4F84-B4CA-CDAF80095B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72</TotalTime>
  <Pages>2</Pages>
  <Words>245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ΕΛΕΝΗ ΤΟΓΙΑ</dc:creator>
  <cp:keywords/>
  <dc:description/>
  <cp:lastModifiedBy>ΕΛΕΝΗ ΤΟΓΙΑ</cp:lastModifiedBy>
  <cp:revision>9</cp:revision>
  <dcterms:created xsi:type="dcterms:W3CDTF">2020-04-21T10:28:00Z</dcterms:created>
  <dcterms:modified xsi:type="dcterms:W3CDTF">2020-04-22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